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0A58BC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Четверг 18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8770C">
        <w:rPr>
          <w:rFonts w:eastAsia="Calibri"/>
          <w:b/>
          <w:sz w:val="28"/>
          <w:szCs w:val="28"/>
          <w:lang w:eastAsia="en-US"/>
        </w:rPr>
        <w:t>11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1D6FAA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1</w:t>
      </w:r>
      <w:r w:rsidR="000A58BC">
        <w:rPr>
          <w:rFonts w:eastAsia="Calibri"/>
          <w:b/>
          <w:sz w:val="28"/>
          <w:szCs w:val="28"/>
          <w:lang w:eastAsia="en-US"/>
        </w:rPr>
        <w:t>2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 w:rsidR="000A58BC">
        <w:rPr>
          <w:rFonts w:eastAsia="Calibri"/>
          <w:b/>
          <w:sz w:val="28"/>
          <w:szCs w:val="28"/>
          <w:lang w:eastAsia="en-US"/>
        </w:rPr>
        <w:t>Мастер сельскохозяйственного производства</w:t>
      </w:r>
      <w:r w:rsidR="0068770C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68770C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68770C">
        <w:rPr>
          <w:rFonts w:eastAsia="Calibri"/>
          <w:b/>
          <w:sz w:val="28"/>
          <w:szCs w:val="28"/>
          <w:lang w:eastAsia="en-US"/>
        </w:rPr>
        <w:t>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C92C64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 75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  <w:r w:rsidR="00FE0470">
        <w:rPr>
          <w:rFonts w:eastAsia="Calibri"/>
          <w:b/>
          <w:color w:val="FF0000"/>
          <w:sz w:val="32"/>
          <w:szCs w:val="32"/>
          <w:lang w:eastAsia="en-US"/>
        </w:rPr>
        <w:t xml:space="preserve"> 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C92C64">
        <w:rPr>
          <w:rFonts w:eastAsia="Calibri"/>
          <w:b/>
          <w:sz w:val="28"/>
          <w:lang w:eastAsia="en-US"/>
        </w:rPr>
        <w:t>1</w:t>
      </w:r>
      <w:r w:rsidR="000A58BC">
        <w:rPr>
          <w:rFonts w:eastAsia="Calibri"/>
          <w:b/>
          <w:sz w:val="28"/>
          <w:lang w:eastAsia="en-US"/>
        </w:rPr>
        <w:t>8</w:t>
      </w:r>
      <w:bookmarkStart w:id="0" w:name="_GoBack"/>
      <w:bookmarkEnd w:id="0"/>
      <w:r w:rsidR="0068770C">
        <w:rPr>
          <w:rFonts w:eastAsia="Calibri"/>
          <w:b/>
          <w:sz w:val="28"/>
          <w:lang w:eastAsia="en-US"/>
        </w:rPr>
        <w:t>.11</w:t>
      </w:r>
      <w:r w:rsidR="00206C77">
        <w:rPr>
          <w:rFonts w:eastAsia="Calibri"/>
          <w:b/>
          <w:sz w:val="28"/>
          <w:lang w:eastAsia="en-US"/>
        </w:rPr>
        <w:t>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14E3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14E3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14E3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D14E3D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14E3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14E3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14E3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D14E3D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D14E3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D14E3D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D14E3D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D14E3D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14E3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D14E3D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D14E3D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D14E3D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D14E3D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D14E3D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D14E3D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D14E3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D14E3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D14E3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D14E3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D14E3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D14E3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D14E3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D14E3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D14E3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D14E3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8223273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8223274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8223275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8223276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8223277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8223278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8223279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8223280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8223281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8223282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8223283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8223284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8223285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8223286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8223287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8223288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8223289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D14E3D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D14E3D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D14E3D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D14E3D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8223290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8223291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8223292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8223293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8223294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8223295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8223296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8223297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8223298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8223299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8223300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8223301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8223302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8223303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8223304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8223305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8223306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8223307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8223308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8223309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8223310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8223311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8223312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8223313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8223314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8223315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8223316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8223317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8223318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8223319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8223320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D14E3D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D14E3D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14E3D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D14E3D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D14E3D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14E3D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14E3D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14E3D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D14E3D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14E3D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14E3D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D14E3D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D14E3D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D14E3D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D14E3D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D14E3D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D14E3D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D14E3D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8223321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8223322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8223323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8223324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8223325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8223326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8223327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8223328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8223329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8223330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8223331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8223332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8223333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8223334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8223335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8223336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8223337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8223338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8223339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D14E3D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D14E3D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D14E3D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D14E3D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D14E3D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D14E3D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8223340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8223341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8223342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8223343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8223344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8223345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8223346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8223347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8223348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8223349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8223350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8223351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8223352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8223353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D14E3D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D14E3D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D14E3D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D14E3D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D14E3D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D14E3D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D14E3D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D14E3D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D14E3D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D14E3D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D14E3D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D14E3D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D14E3D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D14E3D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D14E3D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D14E3D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D14E3D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D14E3D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D14E3D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D14E3D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D14E3D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D14E3D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D14E3D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D14E3D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D14E3D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D14E3D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D14E3D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D14E3D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D14E3D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D14E3D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D14E3D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D14E3D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D14E3D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D14E3D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D14E3D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D14E3D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D14E3D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D14E3D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D14E3D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8223538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D14E3D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8223539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98223354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D14E3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D14E3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D14E3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D14E3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D14E3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D14E3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D14E3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D14E3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D14E3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D14E3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D14E3D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D14E3D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D14E3D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D14E3D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D14E3D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D14E3D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D14E3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D14E3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D14E3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D14E3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D14E3D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98223355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98223356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98223357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98223358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98223359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98223360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98223361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98223362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98223363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98223364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98223365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98223366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98223367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98223368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98223369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98223370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98223371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98223372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98223373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98223374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98223375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98223376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98223377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98223378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98223379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98223380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98223381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98223382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98223383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98223384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98223385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98223386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98223387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98223388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98223389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98223390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D14E3D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D14E3D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D14E3D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D14E3D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D14E3D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D14E3D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D14E3D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D14E3D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D14E3D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D14E3D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D14E3D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D14E3D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D14E3D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D14E3D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D14E3D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D14E3D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D14E3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D14E3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D14E3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D14E3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D14E3D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98223391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98223392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98223393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98223394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98223395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98223396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98223397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98223398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98223399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98223400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98223401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98223402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98223403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98223404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98223405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98223406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98223407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98223408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98223409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98223410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98223411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98223412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98223413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98223414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98223415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98223416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98223417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98223418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98223419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98223420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14E3D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14E3D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14E3D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14E3D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14E3D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14E3D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14E3D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14E3D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D14E3D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D14E3D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D14E3D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D14E3D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D14E3D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D14E3D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D14E3D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D14E3D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D14E3D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D14E3D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D14E3D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D14E3D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D14E3D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D14E3D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D14E3D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D14E3D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D14E3D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D14E3D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D14E3D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D14E3D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D14E3D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D14E3D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D14E3D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D14E3D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D14E3D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D14E3D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D14E3D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D14E3D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D14E3D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D14E3D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D14E3D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D14E3D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D14E3D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D14E3D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D14E3D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D14E3D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98223421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98223422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98223423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98223424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98223425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98223426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98223427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98223428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98223429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98223430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98223431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98223432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98223433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98223434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98223435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98223436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98223437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98223438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D14E3D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D14E3D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D14E3D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D14E3D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D14E3D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D14E3D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D14E3D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D14E3D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D14E3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D14E3D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D14E3D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D14E3D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0A58BC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98223439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98223440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98223441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98223442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98223443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98223444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98223445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98223446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98223447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98223448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98223449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98223450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98223451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98223452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98223453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98223454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98223455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98223456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98223457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98223458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98223459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98223460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98223461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98223462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98223463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98223464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98223465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98223466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98223467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98223468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98223469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98223470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98223471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98223472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98223473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98223474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98223475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98223476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98223477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98223478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98223479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98223480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98223481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98223482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98223483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98223484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98223485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98223486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98223487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98223488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98223489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98223490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98223491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98223492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98223493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98223494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98223495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98223496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98223497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98223498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98223499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98223500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98223501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98223502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98223503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98223504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98223505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98223506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98223507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98223508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98223509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98223510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98223511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98223512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98223513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98223514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98223515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98223516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98223517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98223518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98223519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98223520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98223521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98223522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98223523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98223524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98223525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98223526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98223527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98223528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98223529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98223530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98223531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98223532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98223533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98223534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98223535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98223536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98223537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4E3D" w:rsidRDefault="00D14E3D" w:rsidP="00334841">
      <w:r>
        <w:separator/>
      </w:r>
    </w:p>
  </w:endnote>
  <w:endnote w:type="continuationSeparator" w:id="0">
    <w:p w:rsidR="00D14E3D" w:rsidRDefault="00D14E3D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A58BC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4E3D" w:rsidRDefault="00D14E3D" w:rsidP="00334841">
      <w:r>
        <w:separator/>
      </w:r>
    </w:p>
  </w:footnote>
  <w:footnote w:type="continuationSeparator" w:id="0">
    <w:p w:rsidR="00D14E3D" w:rsidRDefault="00D14E3D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A58BC"/>
    <w:rsid w:val="000B1B75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373E0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5B95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8770C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3BDD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187C"/>
    <w:rsid w:val="00C12935"/>
    <w:rsid w:val="00C22A83"/>
    <w:rsid w:val="00C35621"/>
    <w:rsid w:val="00C40851"/>
    <w:rsid w:val="00C668E9"/>
    <w:rsid w:val="00C85A2F"/>
    <w:rsid w:val="00C85ED6"/>
    <w:rsid w:val="00C92C64"/>
    <w:rsid w:val="00C936DF"/>
    <w:rsid w:val="00C96674"/>
    <w:rsid w:val="00CD7A29"/>
    <w:rsid w:val="00D033FB"/>
    <w:rsid w:val="00D05D45"/>
    <w:rsid w:val="00D14E3D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E0470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952A39-6F65-4C7A-B9AE-C99AA174FF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968</Words>
  <Characters>130922</Characters>
  <Application>Microsoft Office Word</Application>
  <DocSecurity>0</DocSecurity>
  <Lines>1091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83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3</cp:revision>
  <cp:lastPrinted>2017-02-16T04:34:00Z</cp:lastPrinted>
  <dcterms:created xsi:type="dcterms:W3CDTF">2021-11-12T05:46:00Z</dcterms:created>
  <dcterms:modified xsi:type="dcterms:W3CDTF">2021-11-12T05:46:00Z</dcterms:modified>
</cp:coreProperties>
</file>